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90" d="100"/>
          <a:sy n="90" d="100"/>
        </p:scale>
        <p:origin x="1392" y="61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74E1AC-1A6F-0DBE-3036-C664CC56EB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37A8F19-2DA9-84E7-D1C0-D4357D4E721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1D8237-87F5-0CC3-577C-CFE2EE70E4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96EC6-4A10-4075-9C93-0438334631A3}" type="datetimeFigureOut">
              <a:rPr lang="en-US" smtClean="0"/>
              <a:t>4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4C0F2-C5DB-F8F2-4B6B-2E5A3B36D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97E777-BB91-EF92-9818-B78781519E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EB02E3-4078-4FB8-AD82-48488B5A9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609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57CADE-E637-E80A-3B4C-4C18AE2C33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A45D480-FA2E-87D6-D5A9-0D3C8910377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B30CF2-C962-329A-7103-B33A881D38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96EC6-4A10-4075-9C93-0438334631A3}" type="datetimeFigureOut">
              <a:rPr lang="en-US" smtClean="0"/>
              <a:t>4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6F81C9-1933-4BF7-FEEC-E6628C61E3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9B18D5-09EE-FF9A-1BBA-028F87E067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EB02E3-4078-4FB8-AD82-48488B5A9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1410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214DCEE-1ED5-84A6-72C6-5B5F9DA8C88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33954BB-CC66-3185-1A24-97785ADACFC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B1830A-D99C-A856-DD60-ACE79E7459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96EC6-4A10-4075-9C93-0438334631A3}" type="datetimeFigureOut">
              <a:rPr lang="en-US" smtClean="0"/>
              <a:t>4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898634-571D-E6BD-4CD4-4A050E501E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B709F1-1ED4-CDA8-5A3A-0F339ACFD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EB02E3-4078-4FB8-AD82-48488B5A9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1898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ED0329-AF60-9FF2-ABF3-2A3DC4BD1B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4BC1CD-DE90-C889-D8F0-463ED8B3A6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764933-2509-3081-BAAC-DE437B1C88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96EC6-4A10-4075-9C93-0438334631A3}" type="datetimeFigureOut">
              <a:rPr lang="en-US" smtClean="0"/>
              <a:t>4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D649E1-B624-2106-BF37-8C9FB2BFEA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E96396-1344-5616-3665-3D8FDBB1E9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EB02E3-4078-4FB8-AD82-48488B5A9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1814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AFCC39-29BD-34FE-D9FF-726F794376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86E1A1F-8B15-80C3-7F6C-42B2516934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025B2D-65A1-C283-3A02-C3CDC41F07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96EC6-4A10-4075-9C93-0438334631A3}" type="datetimeFigureOut">
              <a:rPr lang="en-US" smtClean="0"/>
              <a:t>4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04D8BA-7069-4F2A-1668-BB067F4A74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8ACAF2-7BC2-C0B0-1443-F32851C32C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EB02E3-4078-4FB8-AD82-48488B5A9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1969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0E80AE-26C5-4FDF-A6FB-C5064B2BE5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789521-6C2A-6C4E-34DD-38F9E936C85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6F0689E-C97C-3AD3-9F25-ACCCB50E3D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95D28E-A226-BCD2-B71C-E882AEE585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96EC6-4A10-4075-9C93-0438334631A3}" type="datetimeFigureOut">
              <a:rPr lang="en-US" smtClean="0"/>
              <a:t>4/2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20F9D09-0144-21B2-B941-ABF74B423F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18A8B2-4606-A62C-E100-E2626ADBC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EB02E3-4078-4FB8-AD82-48488B5A9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940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FBB2D4-E30F-4AE2-DF67-A6D5D9673C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BD9437F-78B2-3C24-5C97-8BCEF143BC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BF801B-FF0C-E6ED-1009-4A6EE2246E4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DC20DF2-3B8B-38A0-97C7-22F7491CB1D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F174E5C-F9A5-65DD-AE29-9EC4DF0069A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4DABAAE-6C18-B28A-BA11-9428B7EF2E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96EC6-4A10-4075-9C93-0438334631A3}" type="datetimeFigureOut">
              <a:rPr lang="en-US" smtClean="0"/>
              <a:t>4/24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30A95FD-3E84-2EFE-779D-2A7949CFE0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77E7E26-C104-A9D8-14A4-E34E307B6C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EB02E3-4078-4FB8-AD82-48488B5A9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2575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45ECED-A1D7-E6D9-5990-A2FBDFBDCD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DEFED61-F498-07B8-A795-142501D91C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96EC6-4A10-4075-9C93-0438334631A3}" type="datetimeFigureOut">
              <a:rPr lang="en-US" smtClean="0"/>
              <a:t>4/24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46FCF08-DB11-5789-8BB5-A77239860E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705D28-2856-499E-9858-FF506F17A0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EB02E3-4078-4FB8-AD82-48488B5A9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8037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D2A5A06-14AF-0FD8-8FD1-4CD6034CB6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96EC6-4A10-4075-9C93-0438334631A3}" type="datetimeFigureOut">
              <a:rPr lang="en-US" smtClean="0"/>
              <a:t>4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638BC28-93DF-45FC-2CCD-75E16539E3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1C2261-A830-9A92-666C-9D77EFF24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EB02E3-4078-4FB8-AD82-48488B5A9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6619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7393A3-9CB5-5B01-C495-9951B6B37F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CE5A1C-2BC3-234B-34B5-A40EADEE46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E1102C-33FD-D16C-6193-DEA8A0707A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DD28DCD-31AC-043E-1006-BDFCC084FE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96EC6-4A10-4075-9C93-0438334631A3}" type="datetimeFigureOut">
              <a:rPr lang="en-US" smtClean="0"/>
              <a:t>4/2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E872740-37A4-DD0E-F372-D58F5F1731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AB70D55-DA2C-D7FE-60C9-53D603433A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EB02E3-4078-4FB8-AD82-48488B5A9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5390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7A1752-7115-28CD-EB9F-BB2C687055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6BEC76F-5C65-9161-9A8D-6F0A4287C12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BA7BB3A-B342-D5CD-C271-8E0C01AC51C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113749-1B08-930A-2CB0-CC040DA7A4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96EC6-4A10-4075-9C93-0438334631A3}" type="datetimeFigureOut">
              <a:rPr lang="en-US" smtClean="0"/>
              <a:t>4/2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5650E3D-E283-DDC7-1803-C08A0276AC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8157961-2084-09F0-6C6A-A64C89A4F4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EB02E3-4078-4FB8-AD82-48488B5A9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8517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06AD7EB-CC1D-8DBE-0614-03A53A857A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248722-89D7-F539-8376-B1DC423E53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484BFA-3F33-FEB0-0F33-BF874680158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096EC6-4A10-4075-9C93-0438334631A3}" type="datetimeFigureOut">
              <a:rPr lang="en-US" smtClean="0"/>
              <a:t>4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9719D8-9F15-3F94-B95A-4F9ACB3B8CF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E35034-4B7D-9729-A9D5-B8D4234D08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EB02E3-4078-4FB8-AD82-48488B5A9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6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26" Type="http://schemas.openxmlformats.org/officeDocument/2006/relationships/image" Target="../media/image13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image" Target="../media/image1.png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emf"/><Relationship Id="rId32" Type="http://schemas.openxmlformats.org/officeDocument/2006/relationships/image" Target="../media/image16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emf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3E4DD6A2-2340-80FA-9FA0-CBC2812A2DAF}"/>
              </a:ext>
            </a:extLst>
          </p:cNvPr>
          <p:cNvGrpSpPr/>
          <p:nvPr/>
        </p:nvGrpSpPr>
        <p:grpSpPr>
          <a:xfrm>
            <a:off x="-1" y="10160"/>
            <a:ext cx="12182296" cy="4070227"/>
            <a:chOff x="-1" y="10160"/>
            <a:chExt cx="12182296" cy="4070227"/>
          </a:xfrm>
        </p:grpSpPr>
        <p:pic>
          <p:nvPicPr>
            <p:cNvPr id="5" name="Picture 4" descr="A picture containing line, text, plot, diagram">
              <a:extLst>
                <a:ext uri="{FF2B5EF4-FFF2-40B4-BE49-F238E27FC236}">
                  <a16:creationId xmlns:a16="http://schemas.microsoft.com/office/drawing/2014/main" id="{6EBFE157-D86E-FACC-E491-4DF7AE82A4A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" y="10160"/>
              <a:ext cx="12182296" cy="4070227"/>
            </a:xfrm>
            <a:prstGeom prst="rect">
              <a:avLst/>
            </a:prstGeom>
          </p:spPr>
        </p:pic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80C59DBC-A617-0281-0E93-8085A0FF29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779102"/>
                </p:ext>
              </p:extLst>
            </p:nvPr>
          </p:nvGraphicFramePr>
          <p:xfrm>
            <a:off x="852831" y="1071126"/>
            <a:ext cx="550358" cy="489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1910869" imgH="1699040" progId="ChemDraw.Document.6.0">
                    <p:embed/>
                  </p:oleObj>
                </mc:Choice>
                <mc:Fallback>
                  <p:oleObj name="CS ChemDraw Drawing" r:id="rId3" imgW="1910869" imgH="169904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52831" y="1071126"/>
                          <a:ext cx="550358" cy="4891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1BC03B83-DA26-121D-6534-1AB337F843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9389807"/>
                </p:ext>
              </p:extLst>
            </p:nvPr>
          </p:nvGraphicFramePr>
          <p:xfrm>
            <a:off x="3382948" y="994789"/>
            <a:ext cx="703033" cy="565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5" imgW="2441162" imgH="1963846" progId="ChemDraw.Document.6.0">
                    <p:embed/>
                  </p:oleObj>
                </mc:Choice>
                <mc:Fallback>
                  <p:oleObj name="CS ChemDraw Drawing" r:id="rId5" imgW="2441162" imgH="196384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82948" y="994789"/>
                          <a:ext cx="703033" cy="5654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F4806487-62B7-F3A9-DEFC-A76EFBACB5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465669"/>
                </p:ext>
              </p:extLst>
            </p:nvPr>
          </p:nvGraphicFramePr>
          <p:xfrm>
            <a:off x="2140520" y="885115"/>
            <a:ext cx="490020" cy="67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7" imgW="1702145" imgH="2359073" progId="ChemDraw.Document.6.0">
                    <p:embed/>
                  </p:oleObj>
                </mc:Choice>
                <mc:Fallback>
                  <p:oleObj name="CS ChemDraw Drawing" r:id="rId7" imgW="1702145" imgH="2359073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40520" y="885115"/>
                          <a:ext cx="490020" cy="679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6B87D5B0-AE34-E32A-B74D-16F27CF83E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4391351"/>
                </p:ext>
              </p:extLst>
            </p:nvPr>
          </p:nvGraphicFramePr>
          <p:xfrm>
            <a:off x="4277345" y="929935"/>
            <a:ext cx="217127" cy="621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9" imgW="754010" imgH="2159279" progId="ChemDraw.Document.6.0">
                    <p:embed/>
                  </p:oleObj>
                </mc:Choice>
                <mc:Fallback>
                  <p:oleObj name="CS ChemDraw Drawing" r:id="rId9" imgW="754010" imgH="215927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277345" y="929935"/>
                          <a:ext cx="217127" cy="6216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4FEA37AB-C17A-108B-2E8F-8B5BD97E0B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5263321"/>
                </p:ext>
              </p:extLst>
            </p:nvPr>
          </p:nvGraphicFramePr>
          <p:xfrm>
            <a:off x="4557467" y="1075697"/>
            <a:ext cx="538473" cy="479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1" imgW="1869440" imgH="1666930" progId="ChemDraw.Document.6.0">
                    <p:embed/>
                  </p:oleObj>
                </mc:Choice>
                <mc:Fallback>
                  <p:oleObj name="CS ChemDraw Drawing" r:id="rId11" imgW="1869440" imgH="166693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557467" y="1075697"/>
                          <a:ext cx="538473" cy="479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37869089-C8A1-D3F4-81E9-36B1B1D6A6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9352931"/>
                </p:ext>
              </p:extLst>
            </p:nvPr>
          </p:nvGraphicFramePr>
          <p:xfrm>
            <a:off x="7004124" y="1026329"/>
            <a:ext cx="490020" cy="529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3" imgW="1702145" imgH="1838975" progId="ChemDraw.Document.6.0">
                    <p:embed/>
                  </p:oleObj>
                </mc:Choice>
                <mc:Fallback>
                  <p:oleObj name="CS ChemDraw Drawing" r:id="rId13" imgW="1702145" imgH="183897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004124" y="1026329"/>
                          <a:ext cx="490020" cy="5293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C65ABF2F-F48F-21E8-E51F-E583EDB5A6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1600347"/>
                </p:ext>
              </p:extLst>
            </p:nvPr>
          </p:nvGraphicFramePr>
          <p:xfrm>
            <a:off x="8113403" y="1085296"/>
            <a:ext cx="219412" cy="474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5" imgW="761507" imgH="1648695" progId="ChemDraw.Document.6.0">
                    <p:embed/>
                  </p:oleObj>
                </mc:Choice>
                <mc:Fallback>
                  <p:oleObj name="CS ChemDraw Drawing" r:id="rId15" imgW="761507" imgH="164869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113403" y="1085296"/>
                          <a:ext cx="219412" cy="4749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B7ABADF9-2772-3C38-08B2-C1284F8BF2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2228727"/>
                </p:ext>
              </p:extLst>
            </p:nvPr>
          </p:nvGraphicFramePr>
          <p:xfrm>
            <a:off x="8433710" y="1000787"/>
            <a:ext cx="539387" cy="550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7" imgW="1872597" imgH="1912312" progId="ChemDraw.Document.6.0">
                    <p:embed/>
                  </p:oleObj>
                </mc:Choice>
                <mc:Fallback>
                  <p:oleObj name="CS ChemDraw Drawing" r:id="rId17" imgW="1872597" imgH="191231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433710" y="1000787"/>
                          <a:ext cx="539387" cy="5508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B763BBFA-917C-E36B-013F-B6AA78CA84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1555943"/>
                </p:ext>
              </p:extLst>
            </p:nvPr>
          </p:nvGraphicFramePr>
          <p:xfrm>
            <a:off x="9162432" y="857657"/>
            <a:ext cx="222154" cy="70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9" imgW="772160" imgH="2439545" progId="ChemDraw.Document.6.0">
                    <p:embed/>
                  </p:oleObj>
                </mc:Choice>
                <mc:Fallback>
                  <p:oleObj name="CS ChemDraw Drawing" r:id="rId19" imgW="772160" imgH="243954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162432" y="857657"/>
                          <a:ext cx="222154" cy="702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D6408944-31A4-B043-F2EB-2617B5873B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4912822"/>
                </p:ext>
              </p:extLst>
            </p:nvPr>
          </p:nvGraphicFramePr>
          <p:xfrm>
            <a:off x="9539084" y="960506"/>
            <a:ext cx="378029" cy="599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1" imgW="1313501" imgH="2082771" progId="ChemDraw.Document.6.0">
                    <p:embed/>
                  </p:oleObj>
                </mc:Choice>
                <mc:Fallback>
                  <p:oleObj name="CS ChemDraw Drawing" r:id="rId21" imgW="1313501" imgH="208277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9539084" y="960506"/>
                          <a:ext cx="378029" cy="5997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803F17C4-7516-6C0C-EBB1-6C498FBE46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4253320"/>
                </p:ext>
              </p:extLst>
            </p:nvPr>
          </p:nvGraphicFramePr>
          <p:xfrm>
            <a:off x="9923737" y="1042371"/>
            <a:ext cx="295749" cy="510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3" imgW="1027048" imgH="1772377" progId="ChemDraw.Document.6.0">
                    <p:embed/>
                  </p:oleObj>
                </mc:Choice>
                <mc:Fallback>
                  <p:oleObj name="CS ChemDraw Drawing" r:id="rId23" imgW="1027048" imgH="177237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923737" y="1042371"/>
                          <a:ext cx="295749" cy="5101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C33F126F-70ED-777B-0B5F-0F46B33026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9440954"/>
                </p:ext>
              </p:extLst>
            </p:nvPr>
          </p:nvGraphicFramePr>
          <p:xfrm>
            <a:off x="10373984" y="896544"/>
            <a:ext cx="269236" cy="656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5" imgW="935509" imgH="2279789" progId="ChemDraw.Document.6.0">
                    <p:embed/>
                  </p:oleObj>
                </mc:Choice>
                <mc:Fallback>
                  <p:oleObj name="CS ChemDraw Drawing" r:id="rId25" imgW="935509" imgH="227978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0373984" y="896544"/>
                          <a:ext cx="269236" cy="6564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31346142-BF76-3154-9DA7-EA54C3C09A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9471990"/>
                </p:ext>
              </p:extLst>
            </p:nvPr>
          </p:nvGraphicFramePr>
          <p:xfrm>
            <a:off x="6035845" y="843654"/>
            <a:ext cx="702575" cy="716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7" imgW="2439978" imgH="2487115" progId="ChemDraw.Document.6.0">
                    <p:embed/>
                  </p:oleObj>
                </mc:Choice>
                <mc:Fallback>
                  <p:oleObj name="CS ChemDraw Drawing" r:id="rId27" imgW="2439978" imgH="248711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035845" y="843654"/>
                          <a:ext cx="702575" cy="716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72CEC494-C09A-75B8-8564-5D279E82F4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3637891"/>
                </p:ext>
              </p:extLst>
            </p:nvPr>
          </p:nvGraphicFramePr>
          <p:xfrm>
            <a:off x="10814813" y="855942"/>
            <a:ext cx="519220" cy="737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9" imgW="370100" imgH="525251" progId="ChemDraw.Document.6.0">
                    <p:embed/>
                  </p:oleObj>
                </mc:Choice>
                <mc:Fallback>
                  <p:oleObj name="CS ChemDraw Drawing" r:id="rId29" imgW="370100" imgH="52525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0814813" y="855942"/>
                          <a:ext cx="519220" cy="7376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F94AED55-C44B-F52F-05D3-D96C57B0D6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2032928"/>
                </p:ext>
              </p:extLst>
            </p:nvPr>
          </p:nvGraphicFramePr>
          <p:xfrm>
            <a:off x="7727818" y="855942"/>
            <a:ext cx="334263" cy="737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1" imgW="237527" imgH="525648" progId="ChemDraw.Document.6.0">
                    <p:embed/>
                  </p:oleObj>
                </mc:Choice>
                <mc:Fallback>
                  <p:oleObj name="CS ChemDraw Drawing" r:id="rId31" imgW="237527" imgH="525648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7727818" y="855942"/>
                          <a:ext cx="334263" cy="7376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47831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</TotalTime>
  <Words>0</Words>
  <Application>Microsoft Office PowerPoint</Application>
  <PresentationFormat>Widescreen</PresentationFormat>
  <Paragraphs>0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Office Theme</vt:lpstr>
      <vt:lpstr>CS ChemDraw Drawing</vt:lpstr>
      <vt:lpstr>PowerPoint Presentation</vt:lpstr>
    </vt:vector>
  </TitlesOfParts>
  <Company>JNJ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hn, David [RNDBE]</dc:creator>
  <cp:lastModifiedBy>Hahn, David [RNDBE]</cp:lastModifiedBy>
  <cp:revision>1</cp:revision>
  <dcterms:created xsi:type="dcterms:W3CDTF">2023-04-24T11:02:26Z</dcterms:created>
  <dcterms:modified xsi:type="dcterms:W3CDTF">2023-04-24T12:26:24Z</dcterms:modified>
</cp:coreProperties>
</file>